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816" y="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C4C4BE-4644-47BA-AABF-75D6538314BD}" type="datetimeFigureOut">
              <a:rPr lang="fr-FR" smtClean="0"/>
              <a:t>17/10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CC7F3-F557-4FB3-B14C-BC7D7192FCC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2574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47D2A-2D4A-484F-9CB8-B889149AFF02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2361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F353F-DE55-43E0-B853-F5C56640D5E6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5033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C9929-0F52-4962-8E90-D054BBAC70D3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7619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C80F8-3E8B-4172-B008-6BF6C26F3C5C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0735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C4921-B0D0-4C44-B7B9-53A7DDFBB77A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8228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FDA9D-22B6-456F-8091-0A9AEB1BC66A}" type="datetime1">
              <a:rPr lang="fr-FR" smtClean="0"/>
              <a:t>17/10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0367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8D6D1-FAF0-49CD-A0DE-E208D6B3D61F}" type="datetime1">
              <a:rPr lang="fr-FR" smtClean="0"/>
              <a:t>17/10/202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9898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587F4-ACED-4A1D-9792-070D199250A6}" type="datetime1">
              <a:rPr lang="fr-FR" smtClean="0"/>
              <a:t>17/10/20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1322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82B95-93A1-4921-B272-2CA88358902B}" type="datetime1">
              <a:rPr lang="fr-FR" smtClean="0"/>
              <a:t>17/10/202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2600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967B-DF8A-48D1-9D6C-9C907BC09B5A}" type="datetime1">
              <a:rPr lang="fr-FR" smtClean="0"/>
              <a:t>17/10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8581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EEDA4-013F-4D14-BAD0-A406647E88FE}" type="datetime1">
              <a:rPr lang="fr-FR" smtClean="0"/>
              <a:t>17/10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7815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1D493-A20B-4B90-A962-A2756C44E030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9833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png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16632"/>
            <a:ext cx="7772400" cy="1296144"/>
          </a:xfrm>
        </p:spPr>
        <p:txBody>
          <a:bodyPr>
            <a:normAutofit fontScale="90000"/>
          </a:bodyPr>
          <a:lstStyle/>
          <a:p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Chapitre 3</a:t>
            </a:r>
            <a:br>
              <a:rPr lang="fr-FR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Analyse des circuits électriques par les principaux théorèmes</a:t>
            </a:r>
            <a:endParaRPr lang="fr-FR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23528" y="1556792"/>
            <a:ext cx="8640960" cy="1152128"/>
          </a:xfrm>
        </p:spPr>
        <p:txBody>
          <a:bodyPr>
            <a:normAutofit/>
          </a:bodyPr>
          <a:lstStyle/>
          <a:p>
            <a:pPr algn="l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1. Introduction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allons présenter quelques théorèmes généraux permettant de réduire ou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mplifier l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lculs sur les circuits électriques en régime statique. Ces théorèm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méthod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étude ne sont valables que pour des réseaux linéaires.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304181" y="2780928"/>
            <a:ext cx="8640960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2 Pont diviseur de tension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chéma électri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’un pont diviseur de tension es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llustré par la figure 3.1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320343" y="5013176"/>
            <a:ext cx="8640960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s’agit d’une application directe de la mise en série de deux résistances :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1</a:t>
            </a:fld>
            <a:endParaRPr lang="fr-FR"/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320343" y="4602807"/>
            <a:ext cx="8640960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1. Schéma électrique d’un exemple de diviseur de tension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123" y="3414886"/>
            <a:ext cx="3332013" cy="1166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05587"/>
              </p:ext>
            </p:extLst>
          </p:nvPr>
        </p:nvGraphicFramePr>
        <p:xfrm>
          <a:off x="395288" y="5406727"/>
          <a:ext cx="14335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4" imgW="1130040" imgH="939600" progId="Equation.DSMT4">
                  <p:embed/>
                </p:oleObj>
              </mc:Choice>
              <mc:Fallback>
                <p:oleObj name="Equation" r:id="rId4" imgW="1130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288" y="5406727"/>
                        <a:ext cx="1433512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81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17839" y="188641"/>
            <a:ext cx="8763627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xercice </a:t>
            </a:r>
            <a:r>
              <a:rPr lang="fr-FR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avec correction: </a:t>
            </a:r>
            <a:r>
              <a:rPr lang="fr-FR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pplication </a:t>
            </a:r>
            <a:r>
              <a:rPr lang="fr-F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u théorème de </a:t>
            </a:r>
            <a:r>
              <a:rPr lang="fr-FR" sz="1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sur un </a:t>
            </a:r>
            <a:r>
              <a:rPr lang="fr-FR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xemple</a:t>
            </a:r>
            <a:endParaRPr lang="fr-FR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e montage </a:t>
            </a:r>
            <a:r>
              <a:rPr lang="fr-F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 la </a:t>
            </a:r>
            <a:r>
              <a:rPr lang="fr-FR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 3.8 présente le circuit électrique de l’énoncé de l’exercice.</a:t>
            </a:r>
            <a:endParaRPr lang="fr-FR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Sous-titre 2"/>
          <p:cNvSpPr txBox="1">
            <a:spLocks/>
          </p:cNvSpPr>
          <p:nvPr/>
        </p:nvSpPr>
        <p:spPr>
          <a:xfrm>
            <a:off x="190186" y="2924944"/>
            <a:ext cx="8763627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équivalente devient :</a:t>
            </a:r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82174" y="4177053"/>
            <a:ext cx="8763627" cy="17002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rsque les deux sources sont passivées,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11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e l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teurs sont remplacés par des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t-circuit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la résistance vue entre B e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 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ga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ux deux résistance R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R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n parallèle, d’où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ous-titre 2"/>
          <p:cNvSpPr txBox="1">
            <a:spLocks/>
          </p:cNvSpPr>
          <p:nvPr/>
        </p:nvSpPr>
        <p:spPr>
          <a:xfrm>
            <a:off x="0" y="1967998"/>
            <a:ext cx="3816424" cy="2639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.3.9 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ircuit 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électrique 3.7 en court-circuitant E</a:t>
            </a:r>
            <a:r>
              <a:rPr lang="fr-FR" sz="1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845590"/>
            <a:ext cx="1580593" cy="107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36713"/>
            <a:ext cx="1512168" cy="1063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ous-titre 2"/>
          <p:cNvSpPr txBox="1">
            <a:spLocks/>
          </p:cNvSpPr>
          <p:nvPr/>
        </p:nvSpPr>
        <p:spPr>
          <a:xfrm>
            <a:off x="4177128" y="1976024"/>
            <a:ext cx="3816424" cy="2639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.3.10 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ircuit 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électrique 3.7 en court-circuitant E</a:t>
            </a:r>
            <a:r>
              <a:rPr lang="fr-FR" sz="1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11106"/>
              </p:ext>
            </p:extLst>
          </p:nvPr>
        </p:nvGraphicFramePr>
        <p:xfrm>
          <a:off x="467544" y="2231956"/>
          <a:ext cx="1420867" cy="54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2231956"/>
                        <a:ext cx="1420867" cy="548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8386"/>
              </p:ext>
            </p:extLst>
          </p:nvPr>
        </p:nvGraphicFramePr>
        <p:xfrm>
          <a:off x="4997450" y="2270124"/>
          <a:ext cx="1518766" cy="57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1143000" imgH="431640" progId="Equation.DSMT4">
                  <p:embed/>
                </p:oleObj>
              </mc:Choice>
              <mc:Fallback>
                <p:oleObj name="Equation" r:id="rId7" imgW="114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7450" y="2270124"/>
                        <a:ext cx="1518766" cy="573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91596"/>
              </p:ext>
            </p:extLst>
          </p:nvPr>
        </p:nvGraphicFramePr>
        <p:xfrm>
          <a:off x="2398712" y="3259138"/>
          <a:ext cx="4851323" cy="60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9" imgW="3479760" imgH="431640" progId="Equation.DSMT4">
                  <p:embed/>
                </p:oleObj>
              </mc:Choice>
              <mc:Fallback>
                <p:oleObj name="Equation" r:id="rId9" imgW="3479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8712" y="3259138"/>
                        <a:ext cx="4851323" cy="601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40862"/>
              </p:ext>
            </p:extLst>
          </p:nvPr>
        </p:nvGraphicFramePr>
        <p:xfrm>
          <a:off x="156019" y="5027162"/>
          <a:ext cx="1974194" cy="57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1" imgW="1473120" imgH="431640" progId="Equation.DSMT4">
                  <p:embed/>
                </p:oleObj>
              </mc:Choice>
              <mc:Fallback>
                <p:oleObj name="Equation" r:id="rId11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019" y="5027162"/>
                        <a:ext cx="1974194" cy="57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310" y="4971467"/>
            <a:ext cx="1773373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Sous-titre 2"/>
          <p:cNvSpPr txBox="1">
            <a:spLocks/>
          </p:cNvSpPr>
          <p:nvPr/>
        </p:nvSpPr>
        <p:spPr>
          <a:xfrm>
            <a:off x="1571107" y="6140860"/>
            <a:ext cx="5437778" cy="2639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.3.11 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ircuit 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électrique 3.7 en court-circuitant les deux générateurs E</a:t>
            </a:r>
            <a:r>
              <a:rPr lang="fr-FR" sz="1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t</a:t>
            </a:r>
            <a:r>
              <a:rPr lang="fr-FR" sz="1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00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17839" y="188641"/>
            <a:ext cx="8763627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calculer les éléments du générateur de Norton équivalent, nous utilison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formul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passage d’un générateur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ers un générateur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rton. Nou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btenon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Sous-titre 2"/>
          <p:cNvSpPr txBox="1">
            <a:spLocks/>
          </p:cNvSpPr>
          <p:nvPr/>
        </p:nvSpPr>
        <p:spPr>
          <a:xfrm>
            <a:off x="136835" y="1916832"/>
            <a:ext cx="8763627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utilisons le résultat de la première question pour déterminer la différenc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potentiel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 se trouve entre B et M. La résistanc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est la résistance de charge du générateu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Il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ff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ce cas d’appliquer le diviseur de tension :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83078"/>
              </p:ext>
            </p:extLst>
          </p:nvPr>
        </p:nvGraphicFramePr>
        <p:xfrm>
          <a:off x="190186" y="836826"/>
          <a:ext cx="14843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186" y="836826"/>
                        <a:ext cx="1484312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27076"/>
              </p:ext>
            </p:extLst>
          </p:nvPr>
        </p:nvGraphicFramePr>
        <p:xfrm>
          <a:off x="2050033" y="2852936"/>
          <a:ext cx="4479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3213000" imgH="469800" progId="Equation.DSMT4">
                  <p:embed/>
                </p:oleObj>
              </mc:Choice>
              <mc:Fallback>
                <p:oleObj name="Equation" r:id="rId5" imgW="3213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0033" y="2852936"/>
                        <a:ext cx="44799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64067"/>
              </p:ext>
            </p:extLst>
          </p:nvPr>
        </p:nvGraphicFramePr>
        <p:xfrm>
          <a:off x="199503" y="1196752"/>
          <a:ext cx="1924225" cy="60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1384200" imgH="431640" progId="Equation.DSMT4">
                  <p:embed/>
                </p:oleObj>
              </mc:Choice>
              <mc:Fallback>
                <p:oleObj name="Equation" r:id="rId7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503" y="1196752"/>
                        <a:ext cx="1924225" cy="600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837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16335" y="188640"/>
            <a:ext cx="8640960" cy="576064"/>
          </a:xfrm>
        </p:spPr>
        <p:txBody>
          <a:bodyPr>
            <a:normAutofit lnSpcReduction="10000"/>
          </a:bodyPr>
          <a:lstStyle/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aux bornes d’une résistance est égale au produit de sa valeur pa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intensité du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qui la traverse. Par exemple la tension aux bornes de la résistanc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aut :</a:t>
            </a:r>
            <a:endParaRPr lang="fr-FR" sz="6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251520" y="1412777"/>
            <a:ext cx="8640960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ainsi obtenue est inférieure à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D’un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açon générale, la tension aux bornes d’u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 placé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un circuit série comportant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ésistances, alimenté par une sourc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tensi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 est :</a:t>
            </a:r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2</a:t>
            </a:fld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49441"/>
              </p:ext>
            </p:extLst>
          </p:nvPr>
        </p:nvGraphicFramePr>
        <p:xfrm>
          <a:off x="380009" y="670054"/>
          <a:ext cx="1383679" cy="67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3" imgW="888840" imgH="431640" progId="Equation.DSMT4">
                  <p:embed/>
                </p:oleObj>
              </mc:Choice>
              <mc:Fallback>
                <p:oleObj name="Equation" r:id="rId3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009" y="670054"/>
                        <a:ext cx="1383679" cy="670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ous-titre 2"/>
          <p:cNvSpPr txBox="1">
            <a:spLocks/>
          </p:cNvSpPr>
          <p:nvPr/>
        </p:nvSpPr>
        <p:spPr>
          <a:xfrm>
            <a:off x="107504" y="2996952"/>
            <a:ext cx="8640960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3 Pont diviseur de courant 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schéma d’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mple po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viseur de courant es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ré pa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2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Sous-titre 2"/>
          <p:cNvSpPr txBox="1">
            <a:spLocks/>
          </p:cNvSpPr>
          <p:nvPr/>
        </p:nvSpPr>
        <p:spPr>
          <a:xfrm>
            <a:off x="2195736" y="4653136"/>
            <a:ext cx="4752528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2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Schéma électrique d’un exemple de diviseur de 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04334"/>
              </p:ext>
            </p:extLst>
          </p:nvPr>
        </p:nvGraphicFramePr>
        <p:xfrm>
          <a:off x="250825" y="2276872"/>
          <a:ext cx="2067610" cy="60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825" y="2276872"/>
                        <a:ext cx="2067610" cy="600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26" name="Picture 37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573016"/>
            <a:ext cx="364807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Sous-titre 2"/>
          <p:cNvSpPr txBox="1">
            <a:spLocks/>
          </p:cNvSpPr>
          <p:nvPr/>
        </p:nvSpPr>
        <p:spPr>
          <a:xfrm>
            <a:off x="107504" y="5013176"/>
            <a:ext cx="8640960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ppelons «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» la différence de potentiel qui se trouve aux bornes des différent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éments e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allèle, nous obtenons :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9601"/>
              </p:ext>
            </p:extLst>
          </p:nvPr>
        </p:nvGraphicFramePr>
        <p:xfrm>
          <a:off x="199356" y="5589240"/>
          <a:ext cx="3220516" cy="55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8" imgW="2514600" imgH="431640" progId="Equation.DSMT4">
                  <p:embed/>
                </p:oleObj>
              </mc:Choice>
              <mc:Fallback>
                <p:oleObj name="Equation" r:id="rId8" imgW="251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356" y="5589240"/>
                        <a:ext cx="3220516" cy="553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59949"/>
              </p:ext>
            </p:extLst>
          </p:nvPr>
        </p:nvGraphicFramePr>
        <p:xfrm>
          <a:off x="4860032" y="5373216"/>
          <a:ext cx="129614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10" imgW="977760" imgH="1143000" progId="Equation.DSMT4">
                  <p:embed/>
                </p:oleObj>
              </mc:Choice>
              <mc:Fallback>
                <p:oleObj name="Equation" r:id="rId10" imgW="9777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0032" y="5373216"/>
                        <a:ext cx="1296144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ous-titre 2"/>
          <p:cNvSpPr txBox="1">
            <a:spLocks/>
          </p:cNvSpPr>
          <p:nvPr/>
        </p:nvSpPr>
        <p:spPr>
          <a:xfrm>
            <a:off x="3707904" y="5661248"/>
            <a:ext cx="720080" cy="2880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où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87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07504" y="260648"/>
            <a:ext cx="8640960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4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orème de superposition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découle directement des propriétés de linéarité. Ce théorème s’applique donc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ux réseaux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 comportent plusieurs générateurs.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2181" y="1196752"/>
            <a:ext cx="8640960" cy="10081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it 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ircuit électrique composé de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urces indépendantes de tension et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pouvons noter :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FR" sz="1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S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..,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FR" sz="1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une grandeur à calculer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 exemple le couran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irculant da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branche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Appelons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1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I</a:t>
            </a:r>
            <a:r>
              <a:rPr lang="fr-FR" sz="1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2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..,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fr-FR" sz="1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leurs de cett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randeur crée individuellement dans cette branche par chaque sourc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gissant seul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Les autres sources étant passivées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3</a:t>
            </a:fld>
            <a:endParaRPr lang="fr-FR"/>
          </a:p>
        </p:txBody>
      </p:sp>
      <p:sp>
        <p:nvSpPr>
          <p:cNvPr id="9" name="Sous-titre 2"/>
          <p:cNvSpPr txBox="1">
            <a:spLocks/>
          </p:cNvSpPr>
          <p:nvPr/>
        </p:nvSpPr>
        <p:spPr>
          <a:xfrm>
            <a:off x="35496" y="2708920"/>
            <a:ext cx="9013626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marque 1</a:t>
            </a:r>
            <a:r>
              <a:rPr lang="fr-FR" sz="16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ssive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e source revient à la remplacer par s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 intern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Autrement dit, ceci revient à court-circuiter les sources de tension e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ouvri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sources de courant.</a:t>
            </a: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14067"/>
              </p:ext>
            </p:extLst>
          </p:nvPr>
        </p:nvGraphicFramePr>
        <p:xfrm>
          <a:off x="179512" y="2319412"/>
          <a:ext cx="25082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2319412"/>
                        <a:ext cx="25082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ous-titre 2"/>
          <p:cNvSpPr txBox="1">
            <a:spLocks/>
          </p:cNvSpPr>
          <p:nvPr/>
        </p:nvSpPr>
        <p:spPr>
          <a:xfrm>
            <a:off x="35496" y="3356992"/>
            <a:ext cx="9013626" cy="7920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marque 2</a:t>
            </a:r>
            <a:r>
              <a:rPr lang="fr-FR" sz="1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théorème de superposition ne s’applique pas aux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ircuits contena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sources liées ou dépendant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utrement d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rc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trôlées) puis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s dernières ne sont pas, pa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éfinitio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des éléments linéaires.</a:t>
            </a:r>
          </a:p>
        </p:txBody>
      </p:sp>
      <p:sp>
        <p:nvSpPr>
          <p:cNvPr id="13" name="Sous-titre 2"/>
          <p:cNvSpPr txBox="1">
            <a:spLocks/>
          </p:cNvSpPr>
          <p:nvPr/>
        </p:nvSpPr>
        <p:spPr>
          <a:xfrm>
            <a:off x="35496" y="4293096"/>
            <a:ext cx="9013626" cy="3960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enons par exemple le montage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3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ivant, dans lequel nou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lculons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1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M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84" name="Picture 2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3" y="4689141"/>
            <a:ext cx="2664296" cy="1332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Sous-titre 2"/>
          <p:cNvSpPr txBox="1">
            <a:spLocks/>
          </p:cNvSpPr>
          <p:nvPr/>
        </p:nvSpPr>
        <p:spPr>
          <a:xfrm>
            <a:off x="1331640" y="6043736"/>
            <a:ext cx="5688632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3.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chéma électrique d’un 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mple d’application de théorème de superposition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62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07504" y="44624"/>
            <a:ext cx="8640960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tenant compte des deux sources, nous obtenons :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4</a:t>
            </a:fld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600243"/>
              </p:ext>
            </p:extLst>
          </p:nvPr>
        </p:nvGraphicFramePr>
        <p:xfrm>
          <a:off x="179512" y="409228"/>
          <a:ext cx="34067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3" imgW="2450880" imgH="431640" progId="Equation.DSMT4">
                  <p:embed/>
                </p:oleObj>
              </mc:Choice>
              <mc:Fallback>
                <p:oleObj name="Equation" r:id="rId3" imgW="245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409228"/>
                        <a:ext cx="340677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ous-titre 2"/>
          <p:cNvSpPr txBox="1">
            <a:spLocks/>
          </p:cNvSpPr>
          <p:nvPr/>
        </p:nvSpPr>
        <p:spPr>
          <a:xfrm>
            <a:off x="1836143" y="5495493"/>
            <a:ext cx="4752528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4. Equivalence </a:t>
            </a:r>
            <a:r>
              <a:rPr lang="fr-FR" sz="1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Norton d’un dipôle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107504" y="1124744"/>
            <a:ext cx="8640960" cy="25202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5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orème de </a:t>
            </a:r>
            <a:r>
              <a:rPr lang="fr-FR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de Norton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analyser le comportement d’un réseau électrique à plusieurs éléments pou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fférent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rges (calcul de la tension et du courant de sortie), il est préférab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recouri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un modèle simple sans la charge qui se met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so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s la forme d’une source réelle de tension : c’est le modèle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so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s la forme d’une source réelle de courant : c’est le modèle de Norton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théorèmes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de Norton permettent de modéliser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mportement d’u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pôle. Ces théorèmes montrent qu’indépendamment de la charge, 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eau quelcon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 entre deux de ces points peut toujours être représenté par u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rce réel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tension ou par une source réelle de courant.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297" name="Picture 2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789040"/>
            <a:ext cx="4752975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468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ous-titre 2"/>
          <p:cNvSpPr txBox="1">
            <a:spLocks/>
          </p:cNvSpPr>
          <p:nvPr/>
        </p:nvSpPr>
        <p:spPr>
          <a:xfrm>
            <a:off x="251520" y="4509120"/>
            <a:ext cx="8784976" cy="18722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tension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st la tension obtenue à vide entre A et B. Cet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obten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ux bornes d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lcule en appliquant le théorème du pont diviseur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résistanc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btenue en passivant la source de tension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ff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mplace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source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 un court-circuit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et    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5</a:t>
            </a:fld>
            <a:endParaRPr lang="fr-FR"/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79512" y="260648"/>
            <a:ext cx="8640960" cy="25202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</a:rPr>
              <a:t>3.5.a Théorème de </a:t>
            </a:r>
            <a:r>
              <a:rPr lang="fr-FR" sz="1600" b="1" dirty="0" err="1" smtClean="0">
                <a:solidFill>
                  <a:schemeClr val="tx1"/>
                </a:solidFill>
              </a:rPr>
              <a:t>Thévenin</a:t>
            </a:r>
            <a:endParaRPr lang="fr-FR" sz="1600" b="1" dirty="0">
              <a:solidFill>
                <a:schemeClr val="tx1"/>
              </a:solidFill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idérons un circuit électrique linéaire placé entre deux points A et B.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s-à-vis d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ints A et B (c’est-à-dire vu d’un élément placé entre A et B), le circui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écédent peu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être remplacé par un générateur équivalent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e forc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ectromotric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résistance intern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•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leur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gale à la tension mesurée entre A et B à vide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’est-à-dire lors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dipôle n’est pas connecté à d’autres éléments externes (charge déconnectée)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 intern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fr-FR" sz="1600" i="1" dirty="0" smtClean="0">
                <a:solidFill>
                  <a:schemeClr val="tx1"/>
                </a:solidFill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rrespon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la valeur de la résistance vue entre A e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lors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sources indépendantes so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ssivées. 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enons par exemple le montage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5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) :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2158046" y="4110464"/>
            <a:ext cx="4968552" cy="252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3.5. </a:t>
            </a:r>
            <a:r>
              <a:rPr lang="fr-FR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mple d’application du théorème de </a:t>
            </a:r>
            <a:r>
              <a:rPr lang="fr-FR" sz="1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229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25" y="2757488"/>
            <a:ext cx="386715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79486"/>
              </p:ext>
            </p:extLst>
          </p:nvPr>
        </p:nvGraphicFramePr>
        <p:xfrm>
          <a:off x="683568" y="5805264"/>
          <a:ext cx="135544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5805264"/>
                        <a:ext cx="1355444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8790"/>
              </p:ext>
            </p:extLst>
          </p:nvPr>
        </p:nvGraphicFramePr>
        <p:xfrm>
          <a:off x="2627784" y="5794264"/>
          <a:ext cx="1191394" cy="58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784" y="5794264"/>
                        <a:ext cx="1191394" cy="587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ous-titre 2"/>
          <p:cNvSpPr txBox="1">
            <a:spLocks/>
          </p:cNvSpPr>
          <p:nvPr/>
        </p:nvSpPr>
        <p:spPr>
          <a:xfrm>
            <a:off x="109117" y="6485534"/>
            <a:ext cx="8829721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générateur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équivalent est donné à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5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b).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87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6</a:t>
            </a:fld>
            <a:endParaRPr lang="fr-FR"/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75211" y="188640"/>
            <a:ext cx="8640960" cy="22322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</a:rPr>
              <a:t>3.5.b </a:t>
            </a:r>
            <a:r>
              <a:rPr lang="fr-FR" sz="1600" b="1" dirty="0">
                <a:solidFill>
                  <a:schemeClr val="tx1"/>
                </a:solidFill>
              </a:rPr>
              <a:t>Théorème de </a:t>
            </a:r>
            <a:r>
              <a:rPr lang="fr-FR" sz="1600" b="1" dirty="0" smtClean="0">
                <a:solidFill>
                  <a:schemeClr val="tx1"/>
                </a:solidFill>
              </a:rPr>
              <a:t>Norton :</a:t>
            </a:r>
            <a:endParaRPr lang="fr-FR" sz="1600" b="1" dirty="0">
              <a:solidFill>
                <a:schemeClr val="tx1"/>
              </a:solidFill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ut circuit électrique linéaire peut être remplacé par un dipôle équivale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s-à-vis d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ints A et B, c’est-à-dire vu d’un élément placé entre A et B par 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teur 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rton équivalent de couran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résistance intern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leur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teur de courant équivalent est égale à l’intensité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surée entr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et B dans un court-circuit (charge court-circuitée)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 intern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rrespon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la valeur de la résistance vue entre A e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lors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sources indépendantes so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ssivées.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2699792" y="5013176"/>
            <a:ext cx="4104456" cy="3134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3.6 Exemple d’application de théorème de Norton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79512" y="2420888"/>
            <a:ext cx="8763627" cy="7920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passage du modèle d’un générateur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à celui d’un générateur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rton condu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trouve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et  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47561"/>
              </p:ext>
            </p:extLst>
          </p:nvPr>
        </p:nvGraphicFramePr>
        <p:xfrm>
          <a:off x="251520" y="2708920"/>
          <a:ext cx="1348358" cy="32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708920"/>
                        <a:ext cx="1348358" cy="32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93108"/>
              </p:ext>
            </p:extLst>
          </p:nvPr>
        </p:nvGraphicFramePr>
        <p:xfrm>
          <a:off x="1906588" y="2744745"/>
          <a:ext cx="2017340" cy="32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" name="Equation" r:id="rId5" imgW="1422360" imgH="228600" progId="Equation.DSMT4">
                  <p:embed/>
                </p:oleObj>
              </mc:Choice>
              <mc:Fallback>
                <p:oleObj name="Equation" r:id="rId5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6588" y="2744745"/>
                        <a:ext cx="2017340" cy="32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ous-titre 2"/>
          <p:cNvSpPr txBox="1">
            <a:spLocks/>
          </p:cNvSpPr>
          <p:nvPr/>
        </p:nvSpPr>
        <p:spPr>
          <a:xfrm>
            <a:off x="179512" y="3140968"/>
            <a:ext cx="8763627" cy="3960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enons par exemple le montage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6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) :</a:t>
            </a:r>
          </a:p>
        </p:txBody>
      </p:sp>
      <p:pic>
        <p:nvPicPr>
          <p:cNvPr id="6467" name="Picture 3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600769"/>
            <a:ext cx="3505200" cy="1404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Sous-titre 2"/>
          <p:cNvSpPr txBox="1">
            <a:spLocks/>
          </p:cNvSpPr>
          <p:nvPr/>
        </p:nvSpPr>
        <p:spPr>
          <a:xfrm>
            <a:off x="183988" y="5326668"/>
            <a:ext cx="8763627" cy="12706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obtenu en court-circuitant la résistanc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résistanc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btenue en passivant la source de tension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l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ff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remplacer la source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t-circuit. 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et  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2544"/>
              </p:ext>
            </p:extLst>
          </p:nvPr>
        </p:nvGraphicFramePr>
        <p:xfrm>
          <a:off x="251520" y="6021288"/>
          <a:ext cx="72805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6021288"/>
                        <a:ext cx="72805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70998"/>
              </p:ext>
            </p:extLst>
          </p:nvPr>
        </p:nvGraphicFramePr>
        <p:xfrm>
          <a:off x="1494408" y="6021288"/>
          <a:ext cx="1133376" cy="58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"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4408" y="6021288"/>
                        <a:ext cx="1133376" cy="58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52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75211" y="188640"/>
            <a:ext cx="8640960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générateur de courant équivalent de Norton est donné à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figure 3.6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b).</a:t>
            </a: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4416464" y="5376281"/>
            <a:ext cx="2963848" cy="5279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.3.7 Exemple d’application de principe de théorème de </a:t>
            </a:r>
            <a:r>
              <a:rPr lang="fr-FR" sz="1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illman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13877" y="577241"/>
            <a:ext cx="8763627" cy="302352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5.c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alité </a:t>
            </a:r>
            <a:r>
              <a:rPr lang="fr-FR" sz="1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rton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chémas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de Norton sont des schémas équivalents, les deux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pôles présente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ême tension à vide,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ême courant de court-circuit,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ême résistance interne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formément au principe de dualité, pour trouver le schéma dual du schém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nous effectuons les transformations suivantes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élément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série ⇔ éléments en parallèle,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tensi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volt ⇔ courant en ampère,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• résistan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ohm ⇔ conductance en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eme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Sous-titre 2"/>
          <p:cNvSpPr txBox="1">
            <a:spLocks/>
          </p:cNvSpPr>
          <p:nvPr/>
        </p:nvSpPr>
        <p:spPr>
          <a:xfrm>
            <a:off x="52544" y="3501008"/>
            <a:ext cx="8763627" cy="3960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renons </a:t>
            </a:r>
            <a:r>
              <a:rPr lang="fr-F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ar exemple le montage de la </a:t>
            </a:r>
            <a:r>
              <a:rPr lang="fr-FR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 3.6 </a:t>
            </a:r>
            <a:r>
              <a:rPr lang="fr-F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a) :</a:t>
            </a:r>
          </a:p>
        </p:txBody>
      </p:sp>
      <p:sp>
        <p:nvSpPr>
          <p:cNvPr id="17" name="Sous-titre 2"/>
          <p:cNvSpPr txBox="1">
            <a:spLocks/>
          </p:cNvSpPr>
          <p:nvPr/>
        </p:nvSpPr>
        <p:spPr>
          <a:xfrm>
            <a:off x="117839" y="3861048"/>
            <a:ext cx="8763627" cy="12706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6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orème de </a:t>
            </a:r>
            <a:r>
              <a:rPr lang="fr-FR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llman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 théorème donne une généralisation du théorème de superposition. Cet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utre faç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écrire la loi des nœuds permet de calculer la différence de potentiel ent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 nœud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et le nœud de référence des potentiels.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721078"/>
            <a:ext cx="303847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856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17839" y="188640"/>
            <a:ext cx="8763627" cy="302352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e point M présente un nœud dans le circuit de la figure 3.7 et choisi comme un point de référence    (VM = 0 (V)). Soit n branches connectées aux nœud N. Chaque branche est constitue d’un dipôle vue entre le nœud N et le point de référence (potentiel 0 volts), ce qui permet de remplacer la branche réelle par son modèle équivalent de </a:t>
            </a:r>
            <a:r>
              <a:rPr lang="fr-FR" sz="1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Sous-titre 2"/>
          <p:cNvSpPr txBox="1">
            <a:spLocks/>
          </p:cNvSpPr>
          <p:nvPr/>
        </p:nvSpPr>
        <p:spPr>
          <a:xfrm>
            <a:off x="117839" y="1328520"/>
            <a:ext cx="8763627" cy="12363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 nous effectuons un court-circuit entre le nœud N et le nœud de référence,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t-circuit (courant de Norton) est égal à la somme des courants fourni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 cha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rce.</a:t>
            </a:r>
          </a:p>
        </p:txBody>
      </p:sp>
      <p:sp>
        <p:nvSpPr>
          <p:cNvPr id="17" name="Sous-titre 2"/>
          <p:cNvSpPr txBox="1">
            <a:spLocks/>
          </p:cNvSpPr>
          <p:nvPr/>
        </p:nvSpPr>
        <p:spPr>
          <a:xfrm>
            <a:off x="117839" y="2623690"/>
            <a:ext cx="8763627" cy="5884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rsque nous passivons les sources de tension, toutes les résistances s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uvent e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allèle ; la conductance équivalente est égale à la somme des conductanc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chaqu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rce.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12858"/>
              </p:ext>
            </p:extLst>
          </p:nvPr>
        </p:nvGraphicFramePr>
        <p:xfrm>
          <a:off x="251519" y="1890947"/>
          <a:ext cx="3902571" cy="63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3" imgW="2730240" imgH="444240" progId="Equation.DSMT4">
                  <p:embed/>
                </p:oleObj>
              </mc:Choice>
              <mc:Fallback>
                <p:oleObj name="Equation" r:id="rId3" imgW="2730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19" y="1890947"/>
                        <a:ext cx="3902571" cy="635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ous-titre 2"/>
          <p:cNvSpPr txBox="1">
            <a:spLocks/>
          </p:cNvSpPr>
          <p:nvPr/>
        </p:nvSpPr>
        <p:spPr>
          <a:xfrm>
            <a:off x="107504" y="3284984"/>
            <a:ext cx="8763627" cy="5884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théorème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llma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ipule que la tension mesurée au nœud N est donc éga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u produi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la résistance équivalente par la valeur de la source de courant, soit :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2960"/>
              </p:ext>
            </p:extLst>
          </p:nvPr>
        </p:nvGraphicFramePr>
        <p:xfrm>
          <a:off x="1907704" y="3945469"/>
          <a:ext cx="4464496" cy="243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5" imgW="3047760" imgH="1917360" progId="Equation.DSMT4">
                  <p:embed/>
                </p:oleObj>
              </mc:Choice>
              <mc:Fallback>
                <p:oleObj name="Equation" r:id="rId5" imgW="304776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3945469"/>
                        <a:ext cx="4464496" cy="243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80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17839" y="188641"/>
            <a:ext cx="8763627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rcice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avec correction: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pplicatio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théorème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ur 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xemple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montag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8 présente le circuit électrique de l’énoncé de l’exercic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Sous-titre 2"/>
          <p:cNvSpPr txBox="1">
            <a:spLocks/>
          </p:cNvSpPr>
          <p:nvPr/>
        </p:nvSpPr>
        <p:spPr>
          <a:xfrm>
            <a:off x="117839" y="2623690"/>
            <a:ext cx="8763627" cy="15253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Déterminer pour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8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éléments du générateur équivalen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 des points B et M. En déduire les éléments du générateu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quivalent 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rton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En déduire la différence de potentiel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BM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as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8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pplication numérique :</a:t>
            </a:r>
          </a:p>
          <a:p>
            <a:pPr algn="just"/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3 k</a:t>
            </a:r>
            <a:r>
              <a:rPr lang="el-G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6k</a:t>
            </a:r>
            <a:r>
              <a:rPr lang="el-G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l-G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E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0 V e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82174" y="4177053"/>
            <a:ext cx="8763627" cy="17002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vide nous pouvons par exemple appliquer le théorème de superposition. Dan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 ca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lorsque la sourc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t-circuitée (passivée), puisque la sortie es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verte, aucu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ne peut circuler dans la résistanc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schéma du montag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vient celui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9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la source de tension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n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sortie un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fférence 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tentiel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M1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même, lorsque la source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t-circuitée, le schém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montag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vient celui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3.10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onn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sortie une différence de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tentiel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M2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863294"/>
            <a:ext cx="2592288" cy="126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ous-titre 2"/>
          <p:cNvSpPr txBox="1">
            <a:spLocks/>
          </p:cNvSpPr>
          <p:nvPr/>
        </p:nvSpPr>
        <p:spPr>
          <a:xfrm>
            <a:off x="827584" y="2070714"/>
            <a:ext cx="7272808" cy="2639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.3.8 Circuit électrique de l’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énoncé de l’exercice 1: application du théorème de </a:t>
            </a:r>
            <a:r>
              <a:rPr lang="fr-FR" sz="1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évenin</a:t>
            </a:r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5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</TotalTime>
  <Words>1708</Words>
  <Application>Microsoft Office PowerPoint</Application>
  <PresentationFormat>Affichage à l'écran (4:3)</PresentationFormat>
  <Paragraphs>103</Paragraphs>
  <Slides>11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1</vt:i4>
      </vt:variant>
    </vt:vector>
  </HeadingPairs>
  <TitlesOfParts>
    <vt:vector size="14" baseType="lpstr">
      <vt:lpstr>Thème Office</vt:lpstr>
      <vt:lpstr>Equation</vt:lpstr>
      <vt:lpstr>MathType 7.0 Equation</vt:lpstr>
      <vt:lpstr>Chapitre 3 Analyse des circuits électriques par les principaux théorèm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1 Lois</dc:title>
  <dc:creator>Ghrissi</dc:creator>
  <cp:lastModifiedBy>Ghrissi</cp:lastModifiedBy>
  <cp:revision>105</cp:revision>
  <dcterms:created xsi:type="dcterms:W3CDTF">2023-09-26T04:03:00Z</dcterms:created>
  <dcterms:modified xsi:type="dcterms:W3CDTF">2023-10-17T21:27:31Z</dcterms:modified>
</cp:coreProperties>
</file>